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625B" w:rsidRDefault="0058625B" w:rsidP="0058625B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58625B" w:rsidRDefault="0058625B" w:rsidP="0058625B">
      <w:r>
        <w:rPr>
          <w:b/>
        </w:rPr>
        <w:t>Date: 09-Nov-2020</w:t>
      </w:r>
    </w:p>
    <w:p w:rsidR="0058625B" w:rsidRDefault="0058625B" w:rsidP="0058625B">
      <w:pPr>
        <w:rPr>
          <w:b/>
        </w:rPr>
      </w:pPr>
      <w:r>
        <w:rPr>
          <w:b/>
          <w:noProof/>
        </w:rPr>
        <w:drawing>
          <wp:inline distT="0" distB="0" distL="0" distR="0">
            <wp:extent cx="1752600" cy="285750"/>
            <wp:effectExtent l="19050" t="0" r="0" b="0"/>
            <wp:docPr id="35" name="Picture 35" descr="C:\Users\chari\Desktop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chari\Desktop\26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72C" w:rsidRDefault="0099172C" w:rsidP="0099172C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9172C" w:rsidTr="008F685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9172C" w:rsidRDefault="0099172C" w:rsidP="008F685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</w:tbl>
    <w:p w:rsidR="0058625B" w:rsidRDefault="0058625B" w:rsidP="0058625B"/>
    <w:tbl>
      <w:tblPr>
        <w:tblStyle w:val="TableGrid"/>
        <w:tblW w:w="0" w:type="auto"/>
        <w:tblLook w:val="04A0"/>
      </w:tblPr>
      <w:tblGrid>
        <w:gridCol w:w="9576"/>
      </w:tblGrid>
      <w:tr w:rsidR="0058625B" w:rsidTr="003F3159">
        <w:tc>
          <w:tcPr>
            <w:tcW w:w="9576" w:type="dxa"/>
          </w:tcPr>
          <w:p w:rsidR="0058625B" w:rsidRDefault="0058625B" w:rsidP="003F3159">
            <w:r>
              <w:t>Tip</w:t>
            </w:r>
            <w:r w:rsidR="00736718">
              <w:t>s</w:t>
            </w:r>
            <w:r>
              <w:t>:</w:t>
            </w:r>
          </w:p>
          <w:p w:rsidR="0058625B" w:rsidRDefault="0058625B" w:rsidP="003F315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581033" r:id="rId6"/>
              </w:object>
            </w:r>
            <w:r>
              <w:t>.</w:t>
            </w:r>
          </w:p>
          <w:p w:rsidR="0058625B" w:rsidRDefault="0058625B" w:rsidP="003F3159">
            <w:pPr>
              <w:pStyle w:val="ListParagraph"/>
              <w:ind w:left="1440"/>
            </w:pPr>
            <w:r>
              <w:t>2. Apply the integration on both sides.</w:t>
            </w:r>
          </w:p>
          <w:p w:rsidR="0058625B" w:rsidRDefault="0058625B" w:rsidP="00F77779">
            <w:pPr>
              <w:pStyle w:val="ListParagraph"/>
              <w:ind w:left="1440"/>
            </w:pPr>
            <w:r>
              <w:t xml:space="preserve">3. </w:t>
            </w:r>
            <w:r w:rsidRPr="003F3159">
              <w:rPr>
                <w:position w:val="-16"/>
              </w:rPr>
              <w:object w:dxaOrig="2480" w:dyaOrig="440">
                <v:shape id="_x0000_i1026" type="#_x0000_t75" style="width:123.75pt;height:21.75pt" o:ole="">
                  <v:imagedata r:id="rId7" o:title=""/>
                </v:shape>
                <o:OLEObject Type="Embed" ProgID="Equation.DSMT4" ShapeID="_x0000_i1026" DrawAspect="Content" ObjectID="_1669581034" r:id="rId8"/>
              </w:object>
            </w:r>
          </w:p>
        </w:tc>
      </w:tr>
    </w:tbl>
    <w:p w:rsidR="0058625B" w:rsidRDefault="0058625B" w:rsidP="0058625B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9172C" w:rsidTr="008F685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9172C" w:rsidRDefault="0099172C" w:rsidP="008F685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58625B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9172C" w:rsidRDefault="0099172C" w:rsidP="009917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3F3159">
              <w:rPr>
                <w:position w:val="-24"/>
              </w:rPr>
              <w:object w:dxaOrig="1680" w:dyaOrig="620">
                <v:shape id="_x0000_i1027" type="#_x0000_t75" style="width:84pt;height:30.75pt" o:ole="">
                  <v:imagedata r:id="rId9" o:title=""/>
                </v:shape>
                <o:OLEObject Type="Embed" ProgID="Equation.DSMT4" ShapeID="_x0000_i1027" DrawAspect="Content" ObjectID="_1669581035" r:id="rId10"/>
              </w:object>
            </w:r>
          </w:p>
          <w:p w:rsidR="0099172C" w:rsidRDefault="0099172C" w:rsidP="009917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</w:t>
            </w:r>
            <w:r w:rsidR="00AD4332">
              <w:t xml:space="preserve">General </w:t>
            </w:r>
            <w:r>
              <w:t xml:space="preserve"> solution of differential equation is </w:t>
            </w:r>
            <w:r w:rsidRPr="003F3159">
              <w:rPr>
                <w:position w:val="-24"/>
              </w:rPr>
              <w:object w:dxaOrig="1680" w:dyaOrig="620">
                <v:shape id="_x0000_i1028" type="#_x0000_t75" style="width:84pt;height:30.75pt" o:ole="">
                  <v:imagedata r:id="rId9" o:title=""/>
                </v:shape>
                <o:OLEObject Type="Embed" ProgID="Equation.DSMT4" ShapeID="_x0000_i1028" DrawAspect="Content" ObjectID="_1669581036" r:id="rId11"/>
              </w:object>
            </w:r>
          </w:p>
          <w:p w:rsidR="0099172C" w:rsidRDefault="0099172C" w:rsidP="009917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99172C" w:rsidRDefault="0099172C" w:rsidP="009917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9172C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Pr="00602AC9" w:rsidRDefault="0099172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Pr="00602AC9" w:rsidRDefault="0099172C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99172C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Pr="00602AC9" w:rsidRDefault="0099172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Pr="00602AC9" w:rsidRDefault="0099172C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62"/>
                    </w:rPr>
                    <w:object w:dxaOrig="1920" w:dyaOrig="1359">
                      <v:shape id="_x0000_i1029" type="#_x0000_t75" style="width:96pt;height:68.25pt" o:ole="">
                        <v:imagedata r:id="rId12" o:title=""/>
                      </v:shape>
                      <o:OLEObject Type="Embed" ProgID="Equation.DSMT4" ShapeID="_x0000_i1029" DrawAspect="Content" ObjectID="_1669581037" r:id="rId13"/>
                    </w:object>
                  </w:r>
                </w:p>
              </w:tc>
            </w:tr>
          </w:tbl>
          <w:p w:rsidR="0099172C" w:rsidRDefault="0099172C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58625B" w:rsidRDefault="0058625B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9172C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Pr="00602AC9" w:rsidRDefault="0099172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Default="0099172C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99172C" w:rsidRDefault="0099172C" w:rsidP="008F685B">
                  <w:pPr>
                    <w:widowControl w:val="0"/>
                  </w:pPr>
                  <w:r w:rsidRPr="008F685B">
                    <w:rPr>
                      <w:position w:val="-24"/>
                    </w:rPr>
                    <w:object w:dxaOrig="1800" w:dyaOrig="620">
                      <v:shape id="_x0000_i1030" type="#_x0000_t75" style="width:90pt;height:30.75pt" o:ole="">
                        <v:imagedata r:id="rId14" o:title=""/>
                      </v:shape>
                      <o:OLEObject Type="Embed" ProgID="Equation.DSMT4" ShapeID="_x0000_i1030" DrawAspect="Content" ObjectID="_1669581038" r:id="rId15"/>
                    </w:object>
                  </w:r>
                </w:p>
                <w:p w:rsidR="0099172C" w:rsidRPr="00602AC9" w:rsidRDefault="0099172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</w:p>
              </w:tc>
            </w:tr>
            <w:tr w:rsidR="0099172C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Pr="00602AC9" w:rsidRDefault="0099172C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9172C" w:rsidRDefault="0099172C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 w:rsidRPr="003F3159">
                    <w:rPr>
                      <w:position w:val="-144"/>
                    </w:rPr>
                    <w:object w:dxaOrig="3780" w:dyaOrig="3000">
                      <v:shape id="_x0000_i1031" type="#_x0000_t75" style="width:189pt;height:150pt" o:ole="">
                        <v:imagedata r:id="rId16" o:title=""/>
                      </v:shape>
                      <o:OLEObject Type="Embed" ProgID="Equation.DSMT4" ShapeID="_x0000_i1031" DrawAspect="Content" ObjectID="_1669581039" r:id="rId17"/>
                    </w:object>
                  </w:r>
                  <w:r>
                    <w:t xml:space="preserve">      </w:t>
                  </w:r>
                </w:p>
                <w:p w:rsidR="0099172C" w:rsidRDefault="0099172C" w:rsidP="0099172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3F3159">
                    <w:rPr>
                      <w:position w:val="-32"/>
                    </w:rPr>
                    <w:object w:dxaOrig="4020" w:dyaOrig="760">
                      <v:shape id="_x0000_i1032" type="#_x0000_t75" style="width:201pt;height:38.25pt" o:ole="">
                        <v:imagedata r:id="rId18" o:title=""/>
                      </v:shape>
                      <o:OLEObject Type="Embed" ProgID="Equation.DSMT4" ShapeID="_x0000_i1032" DrawAspect="Content" ObjectID="_1669581040" r:id="rId19"/>
                    </w:object>
                  </w:r>
                </w:p>
                <w:p w:rsidR="0099172C" w:rsidRPr="00602AC9" w:rsidRDefault="0099172C" w:rsidP="0099172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proofErr w:type="gramStart"/>
                  <w:r>
                    <w:t>required  general</w:t>
                  </w:r>
                  <w:proofErr w:type="gramEnd"/>
                  <w:r>
                    <w:t xml:space="preserve"> solution of given differential equation. .</w:t>
                  </w:r>
                </w:p>
              </w:tc>
            </w:tr>
          </w:tbl>
          <w:p w:rsidR="0058625B" w:rsidRDefault="0058625B" w:rsidP="009917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58625B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8625B" w:rsidRDefault="0099172C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58625B">
              <w:t xml:space="preserve">: - </w:t>
            </w:r>
            <w:r w:rsidR="00736718">
              <w:t>General</w:t>
            </w:r>
            <w:r w:rsidR="0058625B">
              <w:t xml:space="preserve"> solution of differential equation </w:t>
            </w:r>
            <w:r w:rsidR="00625740" w:rsidRPr="003F3159">
              <w:rPr>
                <w:position w:val="-24"/>
              </w:rPr>
              <w:object w:dxaOrig="1680" w:dyaOrig="620">
                <v:shape id="_x0000_i1033" type="#_x0000_t75" style="width:84pt;height:30.75pt" o:ole="">
                  <v:imagedata r:id="rId9" o:title=""/>
                </v:shape>
                <o:OLEObject Type="Embed" ProgID="Equation.DSMT4" ShapeID="_x0000_i1033" DrawAspect="Content" ObjectID="_1669581041" r:id="rId20"/>
              </w:object>
            </w:r>
            <w:r w:rsidR="00625740">
              <w:t xml:space="preserve"> </w:t>
            </w:r>
            <w:r w:rsidR="0058625B">
              <w:t xml:space="preserve"> </w:t>
            </w:r>
            <w:proofErr w:type="gramStart"/>
            <w:r w:rsidR="0058625B">
              <w:t xml:space="preserve">is  </w:t>
            </w:r>
            <w:proofErr w:type="gramEnd"/>
            <w:r w:rsidR="00F77779" w:rsidRPr="003F3159">
              <w:rPr>
                <w:position w:val="-32"/>
              </w:rPr>
              <w:object w:dxaOrig="3739" w:dyaOrig="760">
                <v:shape id="_x0000_i1034" type="#_x0000_t75" style="width:186.75pt;height:38.25pt" o:ole="">
                  <v:imagedata r:id="rId21" o:title=""/>
                </v:shape>
                <o:OLEObject Type="Embed" ProgID="Equation.DSMT4" ShapeID="_x0000_i1034" DrawAspect="Content" ObjectID="_1669581042" r:id="rId22"/>
              </w:object>
            </w:r>
            <w:r w:rsidR="0058625B">
              <w:t>.</w:t>
            </w:r>
          </w:p>
          <w:p w:rsidR="0058625B" w:rsidRDefault="0058625B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58625B" w:rsidRDefault="0058625B" w:rsidP="0058625B"/>
    <w:p w:rsidR="0058625B" w:rsidRDefault="0058625B" w:rsidP="0058625B"/>
    <w:p w:rsidR="0058625B" w:rsidRDefault="0058625B" w:rsidP="0058625B"/>
    <w:p w:rsidR="0058625B" w:rsidRDefault="0058625B" w:rsidP="0058625B"/>
    <w:p w:rsidR="0058625B" w:rsidRDefault="0058625B" w:rsidP="0058625B"/>
    <w:p w:rsidR="0058625B" w:rsidRDefault="0058625B" w:rsidP="0058625B"/>
    <w:p w:rsidR="0058625B" w:rsidRDefault="0058625B" w:rsidP="0058625B"/>
    <w:p w:rsidR="0058625B" w:rsidRDefault="0058625B" w:rsidP="0058625B"/>
    <w:p w:rsidR="0058625B" w:rsidRDefault="0058625B" w:rsidP="0058625B"/>
    <w:p w:rsidR="0073204E" w:rsidRDefault="0073204E"/>
    <w:sectPr w:rsidR="0073204E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8625B"/>
    <w:rsid w:val="00003C8D"/>
    <w:rsid w:val="002D3AC0"/>
    <w:rsid w:val="0058625B"/>
    <w:rsid w:val="00625740"/>
    <w:rsid w:val="0073204E"/>
    <w:rsid w:val="00736718"/>
    <w:rsid w:val="0099172C"/>
    <w:rsid w:val="00AD4332"/>
    <w:rsid w:val="00F77779"/>
    <w:rsid w:val="00FE72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3C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8625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62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62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25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139</Words>
  <Characters>79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10T01:19:00Z</dcterms:created>
  <dcterms:modified xsi:type="dcterms:W3CDTF">2020-12-15T17:36:00Z</dcterms:modified>
</cp:coreProperties>
</file>